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A37684" w14:textId="73C6F756" w:rsidR="00226FD4" w:rsidRDefault="00226FD4" w:rsidP="00C4181A">
      <w:pPr>
        <w:jc w:val="center"/>
        <w:rPr>
          <w:b/>
          <w:color w:val="FF0000"/>
          <w:lang w:val="vi-VN"/>
        </w:rPr>
      </w:pPr>
      <w:bookmarkStart w:id="0" w:name="_GoBack"/>
      <w:bookmarkEnd w:id="0"/>
      <w:r w:rsidRPr="00F80FDA">
        <w:rPr>
          <w:b/>
          <w:color w:val="FF0000"/>
          <w:lang w:val="nl-NL"/>
        </w:rPr>
        <w:t xml:space="preserve">§ </w:t>
      </w:r>
      <w:r w:rsidR="0037762D">
        <w:rPr>
          <w:b/>
          <w:color w:val="FF0000"/>
          <w:lang w:val="nl-NL"/>
        </w:rPr>
        <w:t>3</w:t>
      </w:r>
      <w:r w:rsidR="00892881">
        <w:rPr>
          <w:b/>
          <w:color w:val="FF0000"/>
          <w:lang w:val="nl-NL"/>
        </w:rPr>
        <w:t xml:space="preserve">: </w:t>
      </w:r>
      <w:r w:rsidR="00237C27">
        <w:rPr>
          <w:b/>
          <w:color w:val="FF0000"/>
          <w:lang w:val="nl-NL"/>
        </w:rPr>
        <w:t>HAI ĐƯỜNG THẲNG CẮT NHAU, SONG SONG. TIA</w:t>
      </w:r>
    </w:p>
    <w:p w14:paraId="3E06A063" w14:textId="77777777" w:rsidR="00F26791" w:rsidRDefault="00F26791" w:rsidP="00F26791">
      <w:pPr>
        <w:jc w:val="center"/>
        <w:rPr>
          <w:b/>
          <w:color w:val="0000FF"/>
          <w:lang w:val="nl-NL"/>
        </w:rPr>
      </w:pPr>
    </w:p>
    <w:p w14:paraId="1F43C850" w14:textId="2654441D"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0FEE30C6" w14:textId="52F9FAFD" w:rsidR="00AC2821" w:rsidRDefault="00A66E62" w:rsidP="009C6AD0">
      <w:pPr>
        <w:pBdr>
          <w:top w:val="single" w:sz="8" w:space="1" w:color="auto"/>
          <w:left w:val="single" w:sz="8" w:space="4" w:color="auto"/>
          <w:bottom w:val="single" w:sz="8" w:space="1" w:color="auto"/>
          <w:right w:val="single" w:sz="8" w:space="4" w:color="auto"/>
        </w:pBdr>
        <w:spacing w:line="360" w:lineRule="auto"/>
        <w:jc w:val="both"/>
        <w:rPr>
          <w:b/>
          <w:lang w:val="nl-NL"/>
        </w:rPr>
      </w:pPr>
      <w:r w:rsidRPr="00A66E62">
        <w:rPr>
          <w:b/>
          <w:lang w:val="nl-NL"/>
        </w:rPr>
        <w:t>1.</w:t>
      </w:r>
      <w:r w:rsidR="00C745AE">
        <w:rPr>
          <w:b/>
          <w:lang w:val="nl-NL"/>
        </w:rPr>
        <w:t xml:space="preserve"> </w:t>
      </w:r>
      <w:r w:rsidR="009C6AD0">
        <w:rPr>
          <w:b/>
          <w:lang w:val="nl-NL"/>
        </w:rPr>
        <w:t>Hai đường thẳng cắt nhau, song song</w:t>
      </w:r>
    </w:p>
    <w:p w14:paraId="5B1EAABA" w14:textId="1F8FA340" w:rsidR="00967B84" w:rsidRDefault="00967B84"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 </w:t>
      </w:r>
      <w:r w:rsidR="00370B80">
        <w:rPr>
          <w:bCs/>
          <w:lang w:val="nl-NL"/>
        </w:rPr>
        <w:t xml:space="preserve">Nếu hai đường thẳng chỉ có một điểm chung, ta nói rằng hai </w:t>
      </w:r>
      <w:r w:rsidR="00950FC4">
        <w:rPr>
          <w:bCs/>
          <w:lang w:val="nl-NL"/>
        </w:rPr>
        <w:t xml:space="preserve">đường thẳng đó cắt nhau. Điểm chung được gọi là giao điểm </w:t>
      </w:r>
      <w:r w:rsidR="00612043">
        <w:rPr>
          <w:bCs/>
          <w:lang w:val="nl-NL"/>
        </w:rPr>
        <w:t>của hai đường thẳng.</w:t>
      </w:r>
    </w:p>
    <w:p w14:paraId="64769E6C" w14:textId="6C17CE06" w:rsidR="00612043" w:rsidRPr="00967B84" w:rsidRDefault="00612043"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Nếu hai đường thẳng không có điểm chung nào, ta nói rằng hai đường thẳng đó song song với nhau.</w:t>
      </w:r>
    </w:p>
    <w:p w14:paraId="11D3E65A" w14:textId="4E468F1D"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w:t>
      </w:r>
      <w:r w:rsidR="002937E9">
        <w:rPr>
          <w:b/>
          <w:lang w:val="nl-NL"/>
        </w:rPr>
        <w:t>Tia</w:t>
      </w:r>
    </w:p>
    <w:p w14:paraId="03ED2F6B" w14:textId="7941E2BF" w:rsidR="00873D0D" w:rsidRPr="00873D0D" w:rsidRDefault="00873D0D"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Mỗi điểm </w:t>
      </w:r>
      <w:r w:rsidRPr="00873D0D">
        <w:rPr>
          <w:bCs/>
          <w:position w:val="-6"/>
          <w:lang w:val="nl-NL"/>
        </w:rPr>
        <w:object w:dxaOrig="240" w:dyaOrig="279" w14:anchorId="531DB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1pt" o:ole="">
            <v:imagedata r:id="rId7" o:title=""/>
          </v:shape>
          <o:OLEObject Type="Embed" ProgID="Equation.DSMT4" ShapeID="_x0000_i1025" DrawAspect="Content" ObjectID="_1749378768" r:id="rId8"/>
        </w:object>
      </w:r>
      <w:r>
        <w:rPr>
          <w:bCs/>
          <w:lang w:val="nl-NL"/>
        </w:rPr>
        <w:t xml:space="preserve"> trên một đường thẳng chia đường thẳng đó thành hai phần, mỗi phần gọi là </w:t>
      </w:r>
      <w:r w:rsidR="00904D5F">
        <w:rPr>
          <w:bCs/>
          <w:lang w:val="nl-NL"/>
        </w:rPr>
        <w:t xml:space="preserve">một tia gốc </w:t>
      </w:r>
      <w:r w:rsidR="00663395" w:rsidRPr="00663395">
        <w:rPr>
          <w:bCs/>
          <w:position w:val="-6"/>
          <w:lang w:val="nl-NL"/>
        </w:rPr>
        <w:object w:dxaOrig="240" w:dyaOrig="279" w14:anchorId="6A9095B8">
          <v:shape id="_x0000_i1026" type="#_x0000_t75" style="width:12.25pt;height:14.1pt" o:ole="">
            <v:imagedata r:id="rId9" o:title=""/>
          </v:shape>
          <o:OLEObject Type="Embed" ProgID="Equation.DSMT4" ShapeID="_x0000_i1026" DrawAspect="Content" ObjectID="_1749378769" r:id="rId10"/>
        </w:object>
      </w:r>
    </w:p>
    <w:p w14:paraId="6A813EFE" w14:textId="77777777" w:rsidR="00011811" w:rsidRDefault="00011811" w:rsidP="00011811">
      <w:pPr>
        <w:rPr>
          <w:b/>
          <w:color w:val="0000FF"/>
          <w:lang w:val="nl-NL"/>
        </w:rPr>
      </w:pPr>
    </w:p>
    <w:p w14:paraId="7B5A8131" w14:textId="77777777"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r w:rsidR="00CA1927" w:rsidRPr="00C65BD8">
        <w:rPr>
          <w:b/>
          <w:color w:val="0000FF"/>
          <w:lang w:val="nl-NL"/>
        </w:rPr>
        <w:t>MẪU TỰ LUẬN</w:t>
      </w:r>
      <w:r w:rsidR="00CA1927">
        <w:rPr>
          <w:b/>
          <w:color w:val="0000FF"/>
          <w:lang w:val="nl-NL"/>
        </w:rPr>
        <w:t>)</w:t>
      </w:r>
    </w:p>
    <w:p w14:paraId="5A1B3CB8" w14:textId="581179E8"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582E34">
        <w:rPr>
          <w:rFonts w:ascii="LM Roman 12" w:hAnsi="LM Roman 12"/>
          <w:color w:val="FFFFFF"/>
          <w:sz w:val="26"/>
          <w:lang w:val="nl-NL"/>
        </w:rPr>
        <w:t>Vẽ hình theo diễn đạt</w:t>
      </w:r>
      <w:r w:rsidR="00AE6BB9" w:rsidRPr="00AE6BB9">
        <w:rPr>
          <w:rFonts w:ascii="LM Roman 12" w:hAnsi="LM Roman 12"/>
          <w:color w:val="FFFFFF"/>
          <w:sz w:val="26"/>
          <w:lang w:val="nl-NL"/>
        </w:rPr>
        <w:tab/>
      </w:r>
    </w:p>
    <w:p w14:paraId="2947F956" w14:textId="77777777" w:rsidR="007D39E3" w:rsidRDefault="008B6A57" w:rsidP="007D39E3">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D39E3">
        <w:rPr>
          <w:rFonts w:ascii="Times New Roman" w:hAnsi="Times New Roman"/>
          <w:b/>
          <w:color w:val="0000FF"/>
          <w:sz w:val="24"/>
          <w:szCs w:val="24"/>
          <w:lang w:val="nl-NL"/>
        </w:rPr>
        <w:t>Bài</w:t>
      </w:r>
      <w:r w:rsidR="007D39E3" w:rsidRPr="00AD4354">
        <w:rPr>
          <w:rFonts w:ascii="Times New Roman" w:hAnsi="Times New Roman"/>
          <w:b/>
          <w:color w:val="0000FF"/>
          <w:sz w:val="24"/>
          <w:szCs w:val="24"/>
          <w:lang w:val="nl-NL"/>
        </w:rPr>
        <w:t xml:space="preserve"> 1.</w:t>
      </w:r>
      <w:r w:rsidR="007D39E3" w:rsidRPr="00C65BD8">
        <w:rPr>
          <w:b/>
          <w:color w:val="0000FF"/>
          <w:lang w:val="nl-NL"/>
        </w:rPr>
        <w:t xml:space="preserve">    </w:t>
      </w:r>
      <w:r w:rsidR="007D39E3">
        <w:rPr>
          <w:rFonts w:ascii="Times New Roman" w:hAnsi="Times New Roman"/>
          <w:spacing w:val="-6"/>
          <w:sz w:val="24"/>
          <w:szCs w:val="24"/>
          <w:lang w:val="nl-NL"/>
        </w:rPr>
        <w:t>Vẽ hình theo mô tả sau:</w:t>
      </w:r>
    </w:p>
    <w:p w14:paraId="493511C9" w14:textId="77777777" w:rsidR="007D39E3" w:rsidRDefault="007D39E3" w:rsidP="007D39E3">
      <w:pPr>
        <w:pStyle w:val="ListParagraph"/>
        <w:spacing w:after="0" w:line="360" w:lineRule="auto"/>
        <w:ind w:left="0" w:firstLine="360"/>
        <w:rPr>
          <w:rFonts w:ascii="Times New Roman" w:hAnsi="Times New Roman"/>
          <w:spacing w:val="-6"/>
          <w:sz w:val="24"/>
          <w:szCs w:val="24"/>
          <w:lang w:val="nl-NL"/>
        </w:rPr>
      </w:pPr>
      <w:r>
        <w:rPr>
          <w:rFonts w:ascii="Times New Roman" w:hAnsi="Times New Roman"/>
          <w:spacing w:val="-6"/>
          <w:sz w:val="24"/>
          <w:szCs w:val="24"/>
          <w:lang w:val="nl-NL"/>
        </w:rPr>
        <w:t>Chấm hai điểm A và B trên giấy</w:t>
      </w:r>
    </w:p>
    <w:p w14:paraId="13F8390B"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a đi qua hai điểm A và B.</w:t>
      </w:r>
    </w:p>
    <w:p w14:paraId="34B1197D"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một điểm C không thuộc đường thẳng a, từ C vẽ đường thẳng b song song với đường thẳng AB.</w:t>
      </w:r>
    </w:p>
    <w:p w14:paraId="092B969F"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c đi qua điểm A và cắt đường thẳng b tại điểm D.</w:t>
      </w:r>
    </w:p>
    <w:p w14:paraId="683E0CCE" w14:textId="77777777" w:rsidR="007D39E3" w:rsidRPr="00AD4354"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Lấy một điểm E nằm giữa hai điểm A và D. Vẽ đường thẳng CE cắt đường thang93 a tại điểm F.</w:t>
      </w:r>
    </w:p>
    <w:p w14:paraId="2F7E19C5"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3AF79BA" w14:textId="7FD2151E" w:rsidR="007D39E3" w:rsidRPr="007A7483" w:rsidRDefault="00A61CF4" w:rsidP="007D39E3">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ẽ hình theo trình tự của bài toán.</w:t>
      </w:r>
    </w:p>
    <w:p w14:paraId="4DDDA245" w14:textId="77777777" w:rsidR="007D39E3" w:rsidRPr="00AD4354" w:rsidRDefault="007D39E3" w:rsidP="007D39E3">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Trên đường thẳng a lấy 4 điểm M, N, P, Q sao cho N nằm giữa M và P; P nằm giữa N và Q. Hãy chỉ ra các tia gốc N, gốc P.</w:t>
      </w:r>
    </w:p>
    <w:p w14:paraId="4AA718C4"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9265925" w14:textId="429190B0" w:rsidR="00AA5B39" w:rsidRPr="007A7483" w:rsidRDefault="00AA5B39" w:rsidP="00AA5B39">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w:t>
      </w:r>
      <w:r w:rsidR="001A2958">
        <w:rPr>
          <w:rFonts w:ascii="Times New Roman" w:hAnsi="Times New Roman"/>
          <w:b/>
          <w:color w:val="FF0000"/>
          <w:sz w:val="24"/>
          <w:szCs w:val="24"/>
          <w:lang w:val="nl-NL"/>
        </w:rPr>
        <w:t xml:space="preserve">đường thẳng a, </w:t>
      </w:r>
      <w:r w:rsidR="00B065DA">
        <w:rPr>
          <w:rFonts w:ascii="Times New Roman" w:hAnsi="Times New Roman"/>
          <w:b/>
          <w:color w:val="FF0000"/>
          <w:sz w:val="24"/>
          <w:szCs w:val="24"/>
          <w:lang w:val="nl-NL"/>
        </w:rPr>
        <w:t>xác định 4 điểm M, N, P, Q rồi chỉ ra các tia theo yêu cầu.</w:t>
      </w:r>
    </w:p>
    <w:p w14:paraId="4F920717" w14:textId="6C6DFB3E"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9E7663">
        <w:rPr>
          <w:rFonts w:ascii="LM Roman 12" w:hAnsi="LM Roman 12"/>
          <w:color w:val="FFFFFF"/>
          <w:sz w:val="26"/>
          <w:lang w:val="nl-NL"/>
        </w:rPr>
        <w:t>Vẽ hình</w:t>
      </w:r>
      <w:r w:rsidR="008E4CAA">
        <w:rPr>
          <w:rFonts w:ascii="LM Roman 12" w:hAnsi="LM Roman 12"/>
          <w:color w:val="FFFFFF"/>
          <w:sz w:val="26"/>
          <w:lang w:val="nl-NL"/>
        </w:rPr>
        <w:t xml:space="preserve"> rồi xác định yêu cầu của bài toán</w:t>
      </w:r>
    </w:p>
    <w:p w14:paraId="4AA6DD0F" w14:textId="4003C7C0" w:rsidR="00777165" w:rsidRPr="00AD4354" w:rsidRDefault="005B3539" w:rsidP="00777165">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77165">
        <w:rPr>
          <w:rFonts w:ascii="Times New Roman" w:hAnsi="Times New Roman"/>
          <w:b/>
          <w:color w:val="0000FF"/>
          <w:sz w:val="24"/>
          <w:szCs w:val="24"/>
          <w:lang w:val="nl-NL"/>
        </w:rPr>
        <w:t>Bài</w:t>
      </w:r>
      <w:r w:rsidR="00777165"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3</w:t>
      </w:r>
      <w:r w:rsidR="00777165" w:rsidRPr="00AD4354">
        <w:rPr>
          <w:rFonts w:ascii="Times New Roman" w:hAnsi="Times New Roman"/>
          <w:b/>
          <w:color w:val="0000FF"/>
          <w:sz w:val="24"/>
          <w:szCs w:val="24"/>
          <w:lang w:val="nl-NL"/>
        </w:rPr>
        <w:t>.</w:t>
      </w:r>
      <w:r w:rsidR="00777165" w:rsidRPr="00C65BD8">
        <w:rPr>
          <w:b/>
          <w:color w:val="0000FF"/>
          <w:lang w:val="nl-NL"/>
        </w:rPr>
        <w:t xml:space="preserve">    </w:t>
      </w:r>
      <w:r w:rsidR="00777165">
        <w:rPr>
          <w:rFonts w:ascii="Times New Roman" w:hAnsi="Times New Roman"/>
          <w:spacing w:val="-6"/>
          <w:sz w:val="24"/>
          <w:szCs w:val="24"/>
          <w:lang w:val="nl-NL"/>
        </w:rPr>
        <w:t>Cho bốn đường thẳng a, b, c, d trong đó ba đường thẳng a, b, c cắt nhau tại một điểm. Các đường thẳng b, c, d cũng cắt nhau tại một điểm. Bốn đường thẳng a, b, c, d có cắt nhau tại một điểm hay không? Vì sao?</w:t>
      </w:r>
    </w:p>
    <w:p w14:paraId="7E7B7312"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60FA6596" w14:textId="24B61F2E" w:rsidR="00777165" w:rsidRPr="007A7483" w:rsidRDefault="00B065DA"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w:t>
      </w:r>
      <w:r w:rsidR="008A1F25">
        <w:rPr>
          <w:rFonts w:ascii="Times New Roman" w:hAnsi="Times New Roman"/>
          <w:b/>
          <w:color w:val="FF0000"/>
          <w:sz w:val="24"/>
          <w:szCs w:val="24"/>
          <w:lang w:val="nl-NL"/>
        </w:rPr>
        <w:t>ẽ đường thẳng a, b, c, d theo yêu cầu rồi xác định</w:t>
      </w:r>
      <w:r w:rsidR="00F52224">
        <w:rPr>
          <w:rFonts w:ascii="Times New Roman" w:hAnsi="Times New Roman"/>
          <w:b/>
          <w:color w:val="FF0000"/>
          <w:sz w:val="24"/>
          <w:szCs w:val="24"/>
          <w:lang w:val="nl-NL"/>
        </w:rPr>
        <w:t xml:space="preserve"> yêu cầu bài toán</w:t>
      </w:r>
    </w:p>
    <w:p w14:paraId="011802A3" w14:textId="2A9F2CF9" w:rsidR="00777165" w:rsidRPr="00AD4354" w:rsidRDefault="00777165" w:rsidP="00777165">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ba đường thẳng sao cho cứ hai trong số ba đường thẳng đó đều cắt nhau. Kí hiệu các giao điểm của đường thẳng đó. Có bao nhiêu giao điểm được tạo thành.</w:t>
      </w:r>
    </w:p>
    <w:p w14:paraId="1129E436"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0F24998D" w14:textId="09FD06B2" w:rsidR="00777165" w:rsidRPr="007A7483" w:rsidRDefault="00F52224"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ra </w:t>
      </w:r>
      <w:r w:rsidR="00B0488F">
        <w:rPr>
          <w:rFonts w:ascii="Times New Roman" w:hAnsi="Times New Roman"/>
          <w:b/>
          <w:color w:val="FF0000"/>
          <w:sz w:val="24"/>
          <w:szCs w:val="24"/>
          <w:lang w:val="nl-NL"/>
        </w:rPr>
        <w:t>3 đường thẳng theo yêu cầu bài toán rồi trả lời câu hỏi.</w:t>
      </w:r>
    </w:p>
    <w:p w14:paraId="7087EAF3" w14:textId="775E208C"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5056A9" w14:paraId="271BFDA2" w14:textId="77777777" w:rsidTr="005056A9">
        <w:tc>
          <w:tcPr>
            <w:tcW w:w="9912" w:type="dxa"/>
          </w:tcPr>
          <w:p w14:paraId="0359CD0C" w14:textId="4C3FC3C0" w:rsidR="005056A9" w:rsidRPr="005056A9" w:rsidRDefault="005056A9"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lastRenderedPageBreak/>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ba điểm phân biệt không thẳng hàng. Em hãy vẽ một đường thẳng đi qua hai trong số ba điểm đó, rồi vẽ tiếp đường thẳng thứ hai đi qua điểm còn lại và song song với đường thẳng vừa vẽ.</w:t>
            </w:r>
          </w:p>
        </w:tc>
      </w:tr>
      <w:tr w:rsidR="005056A9" w14:paraId="18C563E7" w14:textId="77777777" w:rsidTr="005056A9">
        <w:tc>
          <w:tcPr>
            <w:tcW w:w="9912" w:type="dxa"/>
          </w:tcPr>
          <w:p w14:paraId="2154D33A" w14:textId="77777777" w:rsidR="005056A9" w:rsidRDefault="005056A9" w:rsidP="005056A9">
            <w:r w:rsidRPr="00EF29FC">
              <w:rPr>
                <w:b/>
                <w:color w:val="0000FF"/>
                <w:lang w:val="nl-NL"/>
              </w:rPr>
              <w:t xml:space="preserve">Đáp số: </w:t>
            </w:r>
          </w:p>
          <w:p w14:paraId="4E381E6D" w14:textId="04F1601D" w:rsidR="005056A9" w:rsidRDefault="005056A9" w:rsidP="005056A9"/>
          <w:p w14:paraId="77DDF322" w14:textId="3B00EFAF" w:rsidR="005056A9" w:rsidRDefault="005056A9" w:rsidP="006B237F">
            <w:pPr>
              <w:pStyle w:val="ListParagraph"/>
              <w:spacing w:after="0" w:line="360" w:lineRule="auto"/>
              <w:ind w:left="0"/>
              <w:rPr>
                <w:rFonts w:ascii="Times New Roman" w:hAnsi="Times New Roman"/>
                <w:b/>
                <w:color w:val="0000FF"/>
                <w:sz w:val="24"/>
                <w:szCs w:val="24"/>
                <w:lang w:val="nl-NL"/>
              </w:rPr>
            </w:pPr>
            <w:r w:rsidRPr="00607EBB">
              <w:rPr>
                <w:rFonts w:ascii="Times New Roman" w:hAnsi="Times New Roman"/>
                <w:b/>
                <w:noProof/>
                <w:color w:val="0000FF"/>
                <w:sz w:val="24"/>
                <w:szCs w:val="24"/>
              </w:rPr>
              <w:drawing>
                <wp:anchor distT="0" distB="0" distL="114300" distR="114300" simplePos="0" relativeHeight="251659264" behindDoc="0" locked="0" layoutInCell="1" allowOverlap="1" wp14:anchorId="59F42AF1" wp14:editId="6AAE0983">
                  <wp:simplePos x="0" y="0"/>
                  <wp:positionH relativeFrom="column">
                    <wp:posOffset>1776095</wp:posOffset>
                  </wp:positionH>
                  <wp:positionV relativeFrom="paragraph">
                    <wp:posOffset>116840</wp:posOffset>
                  </wp:positionV>
                  <wp:extent cx="2729865" cy="1842135"/>
                  <wp:effectExtent l="0" t="0" r="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29865" cy="18421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2644315" w14:textId="76B8CF30" w:rsidR="00EF29FC" w:rsidRDefault="00EF29FC" w:rsidP="006B237F">
      <w:pPr>
        <w:pStyle w:val="ListParagraph"/>
        <w:spacing w:after="0" w:line="360" w:lineRule="auto"/>
        <w:ind w:left="0"/>
        <w:rPr>
          <w:rFonts w:ascii="Times New Roman" w:hAnsi="Times New Roman"/>
          <w:b/>
          <w:color w:val="0000FF"/>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A258E1" w14:paraId="1B509275" w14:textId="77777777" w:rsidTr="005056A9">
        <w:tc>
          <w:tcPr>
            <w:tcW w:w="9912" w:type="dxa"/>
          </w:tcPr>
          <w:p w14:paraId="16C4E9F8" w14:textId="39514775" w:rsidR="00A258E1" w:rsidRPr="00A258E1" w:rsidRDefault="00A258E1"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ó bao nhiêu giao điểm được tạo thành bởi ba đường thẳng? Hãy vẽ hình trong mỗi trường hợp đó.</w:t>
            </w:r>
          </w:p>
        </w:tc>
      </w:tr>
      <w:tr w:rsidR="00A258E1" w14:paraId="4FAE8C54" w14:textId="77777777" w:rsidTr="005056A9">
        <w:tc>
          <w:tcPr>
            <w:tcW w:w="9912" w:type="dxa"/>
          </w:tcPr>
          <w:p w14:paraId="107A70D9" w14:textId="77777777" w:rsidR="00A258E1" w:rsidRPr="007A7483" w:rsidRDefault="00A258E1" w:rsidP="00A258E1">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Đáp số:</w:t>
            </w:r>
          </w:p>
          <w:p w14:paraId="7D0F514A" w14:textId="1278FE02" w:rsidR="00A258E1" w:rsidRDefault="00A258E1" w:rsidP="00A258E1">
            <w:pPr>
              <w:pStyle w:val="ListParagraph"/>
              <w:spacing w:after="0" w:line="360" w:lineRule="auto"/>
              <w:ind w:left="0"/>
              <w:jc w:val="center"/>
              <w:rPr>
                <w:rFonts w:ascii="Times New Roman" w:hAnsi="Times New Roman"/>
                <w:b/>
                <w:color w:val="0000FF"/>
                <w:sz w:val="24"/>
                <w:szCs w:val="24"/>
                <w:lang w:val="nl-NL"/>
              </w:rPr>
            </w:pPr>
            <w:r w:rsidRPr="00FE55FD">
              <w:rPr>
                <w:rFonts w:ascii="Times New Roman" w:hAnsi="Times New Roman"/>
                <w:b/>
                <w:noProof/>
                <w:color w:val="0000FF"/>
                <w:sz w:val="24"/>
                <w:szCs w:val="24"/>
              </w:rPr>
              <w:drawing>
                <wp:inline distT="0" distB="0" distL="0" distR="0" wp14:anchorId="46B546A7" wp14:editId="399D56B7">
                  <wp:extent cx="3789444" cy="31132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03082" cy="3124412"/>
                          </a:xfrm>
                          <a:prstGeom prst="rect">
                            <a:avLst/>
                          </a:prstGeom>
                          <a:noFill/>
                          <a:ln>
                            <a:noFill/>
                          </a:ln>
                        </pic:spPr>
                      </pic:pic>
                    </a:graphicData>
                  </a:graphic>
                </wp:inline>
              </w:drawing>
            </w:r>
          </w:p>
        </w:tc>
      </w:tr>
    </w:tbl>
    <w:p w14:paraId="2AF16C36" w14:textId="77777777" w:rsidR="00A258E1" w:rsidRDefault="00A258E1" w:rsidP="006B237F">
      <w:pPr>
        <w:pStyle w:val="ListParagraph"/>
        <w:spacing w:after="0" w:line="360" w:lineRule="auto"/>
        <w:ind w:left="0"/>
        <w:rPr>
          <w:rFonts w:ascii="Times New Roman" w:hAnsi="Times New Roman"/>
          <w:b/>
          <w:color w:val="0000FF"/>
          <w:sz w:val="24"/>
          <w:szCs w:val="24"/>
          <w:lang w:val="nl-NL"/>
        </w:rPr>
      </w:pPr>
    </w:p>
    <w:p w14:paraId="1814335B" w14:textId="046C93A8" w:rsidR="00B5560E" w:rsidRDefault="00B5560E"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7</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hình tương ứng trong mỗi trường hợp sau:</w:t>
      </w:r>
    </w:p>
    <w:p w14:paraId="5A02F164" w14:textId="77777777" w:rsidR="00B5560E" w:rsidRPr="00011811" w:rsidRDefault="00B5560E" w:rsidP="00B5560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Tia MN</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b) Tia NM</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 xml:space="preserve">c) Đường thẳng MN </w:t>
      </w:r>
    </w:p>
    <w:p w14:paraId="3CBD3F77" w14:textId="77AB3FBE" w:rsidR="00B5560E" w:rsidRDefault="00FF3E07" w:rsidP="00B5560E">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57"/>
        <w:gridCol w:w="3304"/>
      </w:tblGrid>
      <w:tr w:rsidR="00840CAB" w14:paraId="5F4285B3" w14:textId="77777777" w:rsidTr="00840CAB">
        <w:tc>
          <w:tcPr>
            <w:tcW w:w="3304" w:type="dxa"/>
          </w:tcPr>
          <w:p w14:paraId="25153874"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a) </w:t>
            </w:r>
          </w:p>
          <w:p w14:paraId="30EF3B24" w14:textId="7A4AEABB"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5A341D8C" wp14:editId="1CC41A3A">
                  <wp:extent cx="1862825" cy="3115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10654" cy="319586"/>
                          </a:xfrm>
                          <a:prstGeom prst="rect">
                            <a:avLst/>
                          </a:prstGeom>
                          <a:noFill/>
                          <a:ln>
                            <a:noFill/>
                          </a:ln>
                        </pic:spPr>
                      </pic:pic>
                    </a:graphicData>
                  </a:graphic>
                </wp:inline>
              </w:drawing>
            </w:r>
          </w:p>
        </w:tc>
        <w:tc>
          <w:tcPr>
            <w:tcW w:w="3304" w:type="dxa"/>
          </w:tcPr>
          <w:p w14:paraId="42177A7C"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b) </w:t>
            </w:r>
          </w:p>
          <w:p w14:paraId="64BC90EB" w14:textId="7B3E52C5" w:rsidR="004E6A05" w:rsidRDefault="00840CAB" w:rsidP="00B5560E">
            <w:pPr>
              <w:pStyle w:val="ListParagraph"/>
              <w:spacing w:after="0" w:line="360" w:lineRule="auto"/>
              <w:ind w:left="0"/>
              <w:rPr>
                <w:rFonts w:ascii="Times New Roman" w:hAnsi="Times New Roman"/>
                <w:b/>
                <w:color w:val="FF0000"/>
                <w:sz w:val="24"/>
                <w:szCs w:val="24"/>
                <w:lang w:val="nl-NL"/>
              </w:rPr>
            </w:pPr>
            <w:r w:rsidRPr="00840CAB">
              <w:rPr>
                <w:rFonts w:ascii="Times New Roman" w:hAnsi="Times New Roman"/>
                <w:b/>
                <w:noProof/>
                <w:color w:val="FF0000"/>
                <w:sz w:val="24"/>
                <w:szCs w:val="24"/>
              </w:rPr>
              <w:drawing>
                <wp:inline distT="0" distB="0" distL="0" distR="0" wp14:anchorId="11B4BFFF" wp14:editId="3D920E40">
                  <wp:extent cx="1994668" cy="3121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693" cy="317774"/>
                          </a:xfrm>
                          <a:prstGeom prst="rect">
                            <a:avLst/>
                          </a:prstGeom>
                          <a:noFill/>
                          <a:ln>
                            <a:noFill/>
                          </a:ln>
                        </pic:spPr>
                      </pic:pic>
                    </a:graphicData>
                  </a:graphic>
                </wp:inline>
              </w:drawing>
            </w:r>
          </w:p>
        </w:tc>
        <w:tc>
          <w:tcPr>
            <w:tcW w:w="3304" w:type="dxa"/>
          </w:tcPr>
          <w:p w14:paraId="418B0E20" w14:textId="77777777" w:rsidR="009359CE" w:rsidRPr="00840CAB" w:rsidRDefault="00086C3A"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c) </w:t>
            </w:r>
          </w:p>
          <w:p w14:paraId="31107418" w14:textId="281AEE23"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31C969C0" wp14:editId="3310CBE9">
                  <wp:extent cx="1773614" cy="3034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1936" cy="306616"/>
                          </a:xfrm>
                          <a:prstGeom prst="rect">
                            <a:avLst/>
                          </a:prstGeom>
                          <a:noFill/>
                          <a:ln>
                            <a:noFill/>
                          </a:ln>
                        </pic:spPr>
                      </pic:pic>
                    </a:graphicData>
                  </a:graphic>
                </wp:inline>
              </w:drawing>
            </w:r>
          </w:p>
        </w:tc>
      </w:tr>
    </w:tbl>
    <w:p w14:paraId="7FB95D0C" w14:textId="4B593BCB" w:rsidR="009359CE" w:rsidRDefault="009359CE" w:rsidP="00B5560E">
      <w:pPr>
        <w:pStyle w:val="ListParagraph"/>
        <w:spacing w:after="0" w:line="360" w:lineRule="auto"/>
        <w:ind w:left="0"/>
        <w:rPr>
          <w:rFonts w:ascii="Times New Roman" w:hAnsi="Times New Roman"/>
          <w:b/>
          <w:color w:val="FF0000"/>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4E77FB" w14:paraId="3020E1A8" w14:textId="77777777" w:rsidTr="00D533C6">
        <w:tc>
          <w:tcPr>
            <w:tcW w:w="9912" w:type="dxa"/>
          </w:tcPr>
          <w:p w14:paraId="33466F19" w14:textId="29C939C8" w:rsidR="004E77FB" w:rsidRPr="004E77FB" w:rsidRDefault="004E77FB"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8</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điểm P không nằm trên đường thẳng MN. Vẽ tia Px cắt đường thẳng MN tại điểm K sao cho điểm M nằm giữa K và N.</w:t>
            </w:r>
          </w:p>
        </w:tc>
      </w:tr>
      <w:tr w:rsidR="004E77FB" w14:paraId="0B405A27" w14:textId="77777777" w:rsidTr="00D533C6">
        <w:tc>
          <w:tcPr>
            <w:tcW w:w="9912" w:type="dxa"/>
          </w:tcPr>
          <w:p w14:paraId="11072BA5" w14:textId="77777777" w:rsidR="004E77FB" w:rsidRPr="007A7483" w:rsidRDefault="004E77FB" w:rsidP="004E77FB">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Đáp số:</w:t>
            </w:r>
          </w:p>
          <w:p w14:paraId="787DC01F" w14:textId="08AA78D8" w:rsidR="004E77FB" w:rsidRDefault="00D533C6" w:rsidP="00D533C6">
            <w:pPr>
              <w:pStyle w:val="ListParagraph"/>
              <w:spacing w:after="0" w:line="360" w:lineRule="auto"/>
              <w:ind w:left="0"/>
              <w:jc w:val="center"/>
              <w:rPr>
                <w:rFonts w:ascii="Times New Roman" w:hAnsi="Times New Roman"/>
                <w:b/>
                <w:color w:val="FF0000"/>
                <w:sz w:val="24"/>
                <w:szCs w:val="24"/>
                <w:lang w:val="nl-NL"/>
              </w:rPr>
            </w:pPr>
            <w:r w:rsidRPr="00D533C6">
              <w:rPr>
                <w:rFonts w:ascii="Times New Roman" w:hAnsi="Times New Roman"/>
                <w:b/>
                <w:noProof/>
                <w:color w:val="FF0000"/>
                <w:sz w:val="24"/>
                <w:szCs w:val="24"/>
              </w:rPr>
              <w:drawing>
                <wp:inline distT="0" distB="0" distL="0" distR="0" wp14:anchorId="03462226" wp14:editId="7ABECFCC">
                  <wp:extent cx="2584182" cy="20129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95229" cy="2021523"/>
                          </a:xfrm>
                          <a:prstGeom prst="rect">
                            <a:avLst/>
                          </a:prstGeom>
                          <a:noFill/>
                          <a:ln>
                            <a:noFill/>
                          </a:ln>
                        </pic:spPr>
                      </pic:pic>
                    </a:graphicData>
                  </a:graphic>
                </wp:inline>
              </w:drawing>
            </w:r>
          </w:p>
        </w:tc>
      </w:tr>
      <w:tr w:rsidR="009B6B19" w14:paraId="290C68E3" w14:textId="77777777" w:rsidTr="009B6B19">
        <w:tc>
          <w:tcPr>
            <w:tcW w:w="9912" w:type="dxa"/>
          </w:tcPr>
          <w:p w14:paraId="222E13AA" w14:textId="77777777" w:rsidR="009B6B19" w:rsidRDefault="009B6B19" w:rsidP="009B6B1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 xml:space="preserve">9. </w:t>
            </w:r>
            <w:r>
              <w:rPr>
                <w:rFonts w:ascii="Times New Roman" w:hAnsi="Times New Roman"/>
                <w:bCs/>
                <w:sz w:val="24"/>
                <w:szCs w:val="24"/>
                <w:lang w:val="nl-NL"/>
              </w:rPr>
              <w:t>Hãy vẽ hình để minh họa khẳng định sau:</w:t>
            </w:r>
          </w:p>
          <w:p w14:paraId="7BEC086E" w14:textId="5A43AC88" w:rsidR="009B6B19" w:rsidRPr="009B6B19" w:rsidRDefault="009B6B19" w:rsidP="009B6B19">
            <w:pPr>
              <w:pStyle w:val="ListParagraph"/>
              <w:spacing w:after="0" w:line="360" w:lineRule="auto"/>
              <w:ind w:left="0"/>
              <w:rPr>
                <w:rFonts w:ascii="Times New Roman" w:hAnsi="Times New Roman"/>
                <w:bCs/>
                <w:spacing w:val="-6"/>
                <w:sz w:val="24"/>
                <w:szCs w:val="24"/>
                <w:lang w:val="nl-NL"/>
              </w:rPr>
            </w:pPr>
            <w:r>
              <w:rPr>
                <w:rFonts w:ascii="Times New Roman" w:hAnsi="Times New Roman"/>
                <w:bCs/>
                <w:sz w:val="24"/>
                <w:szCs w:val="24"/>
                <w:lang w:val="nl-NL"/>
              </w:rPr>
              <w:t>Nếu điểm O nằm giữa hai điểm A và B, điểm M nằm giữa hai điểm O và A, điểm N nằm giữa hai điểm O và B thì điểm O nằm giữa hai điểm M và N</w:t>
            </w:r>
          </w:p>
        </w:tc>
      </w:tr>
      <w:tr w:rsidR="009B6B19" w14:paraId="673202B4" w14:textId="77777777" w:rsidTr="009B6B19">
        <w:tc>
          <w:tcPr>
            <w:tcW w:w="9912" w:type="dxa"/>
          </w:tcPr>
          <w:p w14:paraId="4748BC79" w14:textId="77777777" w:rsidR="009B6B19" w:rsidRDefault="009B6B19" w:rsidP="007B0C13">
            <w:pPr>
              <w:rPr>
                <w:b/>
                <w:color w:val="0000FF"/>
                <w:lang w:val="nl-NL"/>
              </w:rPr>
            </w:pPr>
            <w:r>
              <w:rPr>
                <w:b/>
                <w:color w:val="0000FF"/>
                <w:lang w:val="nl-NL"/>
              </w:rPr>
              <w:t>Đáp số:</w:t>
            </w:r>
          </w:p>
          <w:p w14:paraId="5C2088EE" w14:textId="61CE0133" w:rsidR="009B6B19" w:rsidRDefault="009B6B19" w:rsidP="009B6B19">
            <w:pPr>
              <w:jc w:val="center"/>
              <w:rPr>
                <w:b/>
                <w:color w:val="0000FF"/>
                <w:lang w:val="nl-NL"/>
              </w:rPr>
            </w:pPr>
            <w:r w:rsidRPr="009B6B19">
              <w:rPr>
                <w:b/>
                <w:noProof/>
                <w:color w:val="0000FF"/>
              </w:rPr>
              <w:drawing>
                <wp:inline distT="0" distB="0" distL="0" distR="0" wp14:anchorId="290D1390" wp14:editId="3F722C67">
                  <wp:extent cx="5413936" cy="42409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11555" cy="431745"/>
                          </a:xfrm>
                          <a:prstGeom prst="rect">
                            <a:avLst/>
                          </a:prstGeom>
                          <a:noFill/>
                          <a:ln>
                            <a:noFill/>
                          </a:ln>
                        </pic:spPr>
                      </pic:pic>
                    </a:graphicData>
                  </a:graphic>
                </wp:inline>
              </w:drawing>
            </w:r>
          </w:p>
        </w:tc>
      </w:tr>
    </w:tbl>
    <w:p w14:paraId="667222DA" w14:textId="0A8EB6A4" w:rsidR="007B0C13" w:rsidRDefault="007B0C13" w:rsidP="007B0C13">
      <w:pPr>
        <w:rPr>
          <w:b/>
          <w:color w:val="0000FF"/>
          <w:lang w:val="nl-NL"/>
        </w:rPr>
      </w:pPr>
    </w:p>
    <w:p w14:paraId="43AFE69A" w14:textId="2D4E106C"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1404D7F5" w14:textId="77777777" w:rsidR="00EB3649" w:rsidRDefault="00EB3649" w:rsidP="003B2EC8">
      <w:pPr>
        <w:spacing w:line="288" w:lineRule="auto"/>
        <w:ind w:left="850" w:hanging="850"/>
        <w:jc w:val="both"/>
        <w:rPr>
          <w:b/>
          <w:color w:val="0000FF"/>
          <w:lang w:val="nl-NL"/>
        </w:rPr>
      </w:pPr>
    </w:p>
    <w:p w14:paraId="502FDB23" w14:textId="57C0A19D" w:rsidR="003B2EC8" w:rsidRPr="00C65BD8" w:rsidRDefault="003B2EC8" w:rsidP="003B2EC8">
      <w:pPr>
        <w:spacing w:line="288" w:lineRule="auto"/>
        <w:ind w:left="850" w:hanging="850"/>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C65BD8">
        <w:rPr>
          <w:b/>
          <w:color w:val="0000FF"/>
          <w:lang w:val="nl-NL"/>
        </w:rPr>
        <w:tab/>
      </w:r>
      <w:r>
        <w:rPr>
          <w:lang w:val="nl-NL"/>
        </w:rPr>
        <w:t>Qua hai điểm A và B cho trước có bao nhiêu đường thẳng? Em hãy chọn phương án đúng</w:t>
      </w:r>
    </w:p>
    <w:p w14:paraId="56F6AD66" w14:textId="77777777" w:rsidR="003B2EC8" w:rsidRPr="00C65BD8" w:rsidRDefault="003B2EC8" w:rsidP="003B2EC8">
      <w:pPr>
        <w:tabs>
          <w:tab w:val="left" w:pos="851"/>
          <w:tab w:val="left" w:pos="2552"/>
          <w:tab w:val="left" w:pos="4253"/>
          <w:tab w:val="left" w:pos="7088"/>
        </w:tabs>
        <w:spacing w:line="288" w:lineRule="auto"/>
        <w:ind w:left="850" w:hanging="850"/>
        <w:jc w:val="both"/>
        <w:rPr>
          <w:lang w:val="nl-NL"/>
        </w:rPr>
      </w:pPr>
      <w:r w:rsidRPr="00C65BD8">
        <w:rPr>
          <w:b/>
          <w:color w:val="0000FF"/>
          <w:lang w:val="nl-NL"/>
        </w:rPr>
        <w:tab/>
        <w:t>A</w:t>
      </w:r>
      <w:r>
        <w:rPr>
          <w:b/>
          <w:color w:val="0000FF"/>
          <w:lang w:val="nl-NL"/>
        </w:rPr>
        <w:t>.</w:t>
      </w:r>
      <w:r w:rsidRPr="00C14247">
        <w:rPr>
          <w:bCs/>
          <w:lang w:val="nl-NL"/>
        </w:rPr>
        <w:t xml:space="preserve"> 1</w:t>
      </w:r>
      <w:r w:rsidRPr="00C65BD8">
        <w:rPr>
          <w:b/>
          <w:color w:val="0000FF"/>
          <w:lang w:val="nl-NL"/>
        </w:rPr>
        <w:tab/>
        <w:t>B</w:t>
      </w:r>
      <w:r>
        <w:rPr>
          <w:b/>
          <w:color w:val="0000FF"/>
          <w:lang w:val="nl-NL"/>
        </w:rPr>
        <w:t>.</w:t>
      </w:r>
      <w:r w:rsidRPr="00C14247">
        <w:rPr>
          <w:bCs/>
          <w:lang w:val="nl-NL"/>
        </w:rPr>
        <w:t xml:space="preserve"> 2</w:t>
      </w:r>
      <w:r w:rsidRPr="00C65BD8">
        <w:rPr>
          <w:b/>
          <w:color w:val="0000FF"/>
          <w:lang w:val="nl-NL"/>
        </w:rPr>
        <w:tab/>
        <w:t>C</w:t>
      </w:r>
      <w:r>
        <w:rPr>
          <w:b/>
          <w:color w:val="0000FF"/>
          <w:lang w:val="nl-NL"/>
        </w:rPr>
        <w:t xml:space="preserve">. </w:t>
      </w:r>
      <w:r w:rsidRPr="00C14247">
        <w:rPr>
          <w:bCs/>
          <w:lang w:val="nl-NL"/>
        </w:rPr>
        <w:t>Nhiều hơn 2</w:t>
      </w:r>
      <w:r w:rsidRPr="00C65BD8">
        <w:rPr>
          <w:b/>
          <w:color w:val="0000FF"/>
          <w:lang w:val="nl-NL"/>
        </w:rPr>
        <w:tab/>
        <w:t>D</w:t>
      </w:r>
      <w:r>
        <w:rPr>
          <w:b/>
          <w:color w:val="0000FF"/>
          <w:lang w:val="nl-NL"/>
        </w:rPr>
        <w:t xml:space="preserve">. </w:t>
      </w:r>
      <w:r w:rsidRPr="00C14247">
        <w:rPr>
          <w:bCs/>
          <w:lang w:val="nl-NL"/>
        </w:rPr>
        <w:t>Không có đường thẳng nào</w:t>
      </w:r>
    </w:p>
    <w:p w14:paraId="5066FA2B" w14:textId="77777777" w:rsidR="003B2EC8" w:rsidRDefault="003B2EC8" w:rsidP="003B2EC8">
      <w:pPr>
        <w:spacing w:line="288" w:lineRule="auto"/>
        <w:ind w:left="850" w:hanging="850"/>
        <w:jc w:val="both"/>
        <w:rPr>
          <w:bCs/>
          <w:lang w:val="nl-NL"/>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7"/>
        <w:gridCol w:w="4326"/>
      </w:tblGrid>
      <w:tr w:rsidR="003B2EC8" w14:paraId="4728311B" w14:textId="77777777" w:rsidTr="003B2EC8">
        <w:tc>
          <w:tcPr>
            <w:tcW w:w="6096" w:type="dxa"/>
          </w:tcPr>
          <w:p w14:paraId="199834D7" w14:textId="77777777" w:rsidR="003B2EC8" w:rsidRDefault="003B2EC8" w:rsidP="007F0094">
            <w:pPr>
              <w:spacing w:line="288" w:lineRule="auto"/>
              <w:jc w:val="both"/>
              <w:rPr>
                <w:bCs/>
                <w:lang w:val="nl-NL"/>
              </w:rPr>
            </w:pPr>
            <w:r w:rsidRPr="00C65BD8">
              <w:rPr>
                <w:b/>
                <w:color w:val="0000FF"/>
                <w:lang w:val="nl-NL"/>
              </w:rPr>
              <w:t xml:space="preserve">Câu </w:t>
            </w:r>
            <w:r>
              <w:rPr>
                <w:b/>
                <w:color w:val="0000FF"/>
                <w:lang w:val="nl-NL"/>
              </w:rPr>
              <w:t>2</w:t>
            </w:r>
            <w:r w:rsidRPr="00C65BD8">
              <w:rPr>
                <w:b/>
                <w:color w:val="0000FF"/>
                <w:lang w:val="nl-NL"/>
              </w:rPr>
              <w:t>.</w:t>
            </w:r>
            <w:r>
              <w:rPr>
                <w:b/>
                <w:color w:val="0000FF"/>
                <w:lang w:val="nl-NL"/>
              </w:rPr>
              <w:t xml:space="preserve"> </w:t>
            </w:r>
            <w:r w:rsidRPr="003D6011">
              <w:rPr>
                <w:bCs/>
                <w:lang w:val="nl-NL"/>
              </w:rPr>
              <w:t>Cho bốn điểm A, B, C, D như hình bên. Có bao nhiêu tia được tạo thành nếu mỗi tia đều chứa hai trong số các điểm đó?</w:t>
            </w:r>
          </w:p>
          <w:p w14:paraId="7F2FE130" w14:textId="77777777" w:rsidR="003B2EC8" w:rsidRDefault="003B2EC8" w:rsidP="007F0094">
            <w:pPr>
              <w:spacing w:line="288" w:lineRule="auto"/>
              <w:jc w:val="both"/>
              <w:rPr>
                <w:lang w:val="nl-NL"/>
              </w:rPr>
            </w:pPr>
            <w:r w:rsidRPr="00C65BD8">
              <w:rPr>
                <w:b/>
                <w:color w:val="0000FF"/>
                <w:lang w:val="nl-NL"/>
              </w:rPr>
              <w:t>A</w:t>
            </w:r>
            <w:r>
              <w:rPr>
                <w:b/>
                <w:color w:val="0000FF"/>
                <w:lang w:val="nl-NL"/>
              </w:rPr>
              <w:t xml:space="preserve">. </w:t>
            </w:r>
            <w:r w:rsidRPr="009953F6">
              <w:rPr>
                <w:bCs/>
                <w:lang w:val="nl-NL"/>
              </w:rPr>
              <w:t>9</w:t>
            </w:r>
            <w:r w:rsidRPr="00C65BD8">
              <w:rPr>
                <w:b/>
                <w:color w:val="0000FF"/>
                <w:lang w:val="nl-NL"/>
              </w:rPr>
              <w:tab/>
            </w:r>
            <w:r>
              <w:rPr>
                <w:b/>
                <w:color w:val="0000FF"/>
                <w:lang w:val="nl-NL"/>
              </w:rPr>
              <w:tab/>
            </w:r>
            <w:r>
              <w:rPr>
                <w:b/>
                <w:color w:val="0000FF"/>
                <w:lang w:val="nl-NL"/>
              </w:rPr>
              <w:tab/>
            </w:r>
            <w:r w:rsidRPr="00C65BD8">
              <w:rPr>
                <w:b/>
                <w:color w:val="0000FF"/>
                <w:lang w:val="nl-NL"/>
              </w:rPr>
              <w:t>B</w:t>
            </w:r>
            <w:r>
              <w:rPr>
                <w:b/>
                <w:color w:val="0000FF"/>
                <w:lang w:val="nl-NL"/>
              </w:rPr>
              <w:t xml:space="preserve">. </w:t>
            </w:r>
            <w:r w:rsidRPr="009953F6">
              <w:rPr>
                <w:bCs/>
                <w:lang w:val="nl-NL"/>
              </w:rPr>
              <w:t>10</w:t>
            </w:r>
          </w:p>
          <w:p w14:paraId="6ADEDA68" w14:textId="77777777" w:rsidR="003B2EC8" w:rsidRDefault="003B2EC8" w:rsidP="007F0094">
            <w:pPr>
              <w:spacing w:line="288" w:lineRule="auto"/>
              <w:jc w:val="both"/>
              <w:rPr>
                <w:b/>
                <w:color w:val="0000FF"/>
                <w:lang w:val="nl-NL"/>
              </w:rPr>
            </w:pPr>
            <w:r w:rsidRPr="00C65BD8">
              <w:rPr>
                <w:b/>
                <w:color w:val="0000FF"/>
                <w:lang w:val="nl-NL"/>
              </w:rPr>
              <w:t>C</w:t>
            </w:r>
            <w:r>
              <w:rPr>
                <w:b/>
                <w:color w:val="0000FF"/>
                <w:lang w:val="nl-NL"/>
              </w:rPr>
              <w:t xml:space="preserve">. </w:t>
            </w:r>
            <w:r w:rsidRPr="009953F6">
              <w:rPr>
                <w:bCs/>
                <w:lang w:val="nl-NL"/>
              </w:rPr>
              <w:t>11</w:t>
            </w:r>
            <w:r w:rsidRPr="00C65BD8">
              <w:rPr>
                <w:b/>
                <w:color w:val="0000FF"/>
                <w:lang w:val="nl-NL"/>
              </w:rPr>
              <w:tab/>
            </w:r>
            <w:r>
              <w:rPr>
                <w:b/>
                <w:color w:val="0000FF"/>
                <w:lang w:val="nl-NL"/>
              </w:rPr>
              <w:tab/>
            </w:r>
            <w:r>
              <w:rPr>
                <w:b/>
                <w:color w:val="0000FF"/>
                <w:lang w:val="nl-NL"/>
              </w:rPr>
              <w:tab/>
            </w:r>
            <w:r w:rsidRPr="00C65BD8">
              <w:rPr>
                <w:b/>
                <w:color w:val="0000FF"/>
                <w:lang w:val="nl-NL"/>
              </w:rPr>
              <w:t>D</w:t>
            </w:r>
            <w:r>
              <w:rPr>
                <w:b/>
                <w:color w:val="0000FF"/>
                <w:lang w:val="nl-NL"/>
              </w:rPr>
              <w:t xml:space="preserve">. </w:t>
            </w:r>
            <w:r w:rsidRPr="009953F6">
              <w:rPr>
                <w:bCs/>
                <w:lang w:val="nl-NL"/>
              </w:rPr>
              <w:t>12</w:t>
            </w:r>
          </w:p>
        </w:tc>
        <w:tc>
          <w:tcPr>
            <w:tcW w:w="4368" w:type="dxa"/>
          </w:tcPr>
          <w:p w14:paraId="026DBE3F" w14:textId="77777777" w:rsidR="003B2EC8" w:rsidRDefault="003B2EC8" w:rsidP="007F0094">
            <w:pPr>
              <w:spacing w:line="288" w:lineRule="auto"/>
              <w:jc w:val="both"/>
              <w:rPr>
                <w:b/>
                <w:color w:val="0000FF"/>
                <w:lang w:val="nl-NL"/>
              </w:rPr>
            </w:pPr>
            <w:r w:rsidRPr="003D6011">
              <w:rPr>
                <w:b/>
                <w:noProof/>
                <w:color w:val="0000FF"/>
              </w:rPr>
              <w:drawing>
                <wp:inline distT="0" distB="0" distL="0" distR="0" wp14:anchorId="69E200B6" wp14:editId="1E422FEB">
                  <wp:extent cx="2164715" cy="157347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69624" cy="1577046"/>
                          </a:xfrm>
                          <a:prstGeom prst="rect">
                            <a:avLst/>
                          </a:prstGeom>
                          <a:noFill/>
                          <a:ln>
                            <a:noFill/>
                          </a:ln>
                        </pic:spPr>
                      </pic:pic>
                    </a:graphicData>
                  </a:graphic>
                </wp:inline>
              </w:drawing>
            </w:r>
          </w:p>
        </w:tc>
      </w:tr>
    </w:tbl>
    <w:p w14:paraId="6BF0B7D1"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r>
      <w:r w:rsidRPr="00C65BD8">
        <w:rPr>
          <w:b/>
          <w:color w:val="0000FF"/>
          <w:lang w:val="nl-NL"/>
        </w:rPr>
        <w:tab/>
      </w:r>
    </w:p>
    <w:p w14:paraId="0CC8CA0F" w14:textId="77777777" w:rsidR="003B2EC8" w:rsidRPr="00C65BD8" w:rsidRDefault="003B2EC8" w:rsidP="003B2EC8">
      <w:pPr>
        <w:spacing w:line="288" w:lineRule="auto"/>
        <w:ind w:left="850" w:hanging="850"/>
        <w:jc w:val="both"/>
        <w:rPr>
          <w:b/>
          <w:color w:val="0000FF"/>
          <w:lang w:val="nl-NL"/>
        </w:rPr>
      </w:pPr>
      <w:r w:rsidRPr="00C65BD8">
        <w:rPr>
          <w:b/>
          <w:color w:val="0000FF"/>
          <w:lang w:val="nl-NL"/>
        </w:rPr>
        <w:t>Câu 3.</w:t>
      </w:r>
      <w:r w:rsidRPr="00C65BD8">
        <w:rPr>
          <w:b/>
          <w:color w:val="0000FF"/>
          <w:lang w:val="nl-NL"/>
        </w:rPr>
        <w:tab/>
      </w:r>
      <w:r>
        <w:rPr>
          <w:spacing w:val="-6"/>
          <w:lang w:val="nl-NL"/>
        </w:rPr>
        <w:t>Hai đường thẳng cắt nhau tạo thành mấy tia?</w:t>
      </w:r>
    </w:p>
    <w:p w14:paraId="0DFC621E"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3D6011">
        <w:rPr>
          <w:bCs/>
          <w:lang w:val="nl-NL"/>
        </w:rPr>
        <w:t>3</w:t>
      </w:r>
      <w:r w:rsidRPr="00C65BD8">
        <w:rPr>
          <w:b/>
          <w:color w:val="0000FF"/>
          <w:lang w:val="nl-NL"/>
        </w:rPr>
        <w:tab/>
        <w:t>B</w:t>
      </w:r>
      <w:r>
        <w:rPr>
          <w:b/>
          <w:color w:val="0000FF"/>
          <w:lang w:val="nl-NL"/>
        </w:rPr>
        <w:t xml:space="preserve">. </w:t>
      </w:r>
      <w:r w:rsidRPr="003D6011">
        <w:rPr>
          <w:bCs/>
          <w:lang w:val="nl-NL"/>
        </w:rPr>
        <w:t>4</w:t>
      </w:r>
      <w:r w:rsidRPr="00C65BD8">
        <w:rPr>
          <w:b/>
          <w:color w:val="0000FF"/>
          <w:lang w:val="nl-NL"/>
        </w:rPr>
        <w:tab/>
        <w:t>C</w:t>
      </w:r>
      <w:r>
        <w:rPr>
          <w:b/>
          <w:color w:val="0000FF"/>
          <w:lang w:val="nl-NL"/>
        </w:rPr>
        <w:t xml:space="preserve">. </w:t>
      </w:r>
      <w:r w:rsidRPr="003D6011">
        <w:rPr>
          <w:bCs/>
          <w:lang w:val="nl-NL"/>
        </w:rPr>
        <w:t>5</w:t>
      </w:r>
      <w:r w:rsidRPr="00C65BD8">
        <w:rPr>
          <w:b/>
          <w:color w:val="0000FF"/>
          <w:lang w:val="nl-NL"/>
        </w:rPr>
        <w:tab/>
        <w:t>D</w:t>
      </w:r>
      <w:r>
        <w:rPr>
          <w:b/>
          <w:color w:val="0000FF"/>
          <w:lang w:val="nl-NL"/>
        </w:rPr>
        <w:t xml:space="preserve">. </w:t>
      </w:r>
      <w:r w:rsidRPr="003D6011">
        <w:rPr>
          <w:bCs/>
          <w:lang w:val="nl-NL"/>
        </w:rPr>
        <w:t>6</w:t>
      </w:r>
    </w:p>
    <w:p w14:paraId="264CC303" w14:textId="77777777" w:rsidR="003B2EC8" w:rsidRDefault="003B2EC8" w:rsidP="003B2EC8"/>
    <w:p w14:paraId="691316E5" w14:textId="77777777" w:rsidR="00616098" w:rsidRDefault="00616098" w:rsidP="00C74C80">
      <w:pPr>
        <w:spacing w:line="288" w:lineRule="auto"/>
        <w:ind w:left="850" w:hanging="850"/>
        <w:rPr>
          <w:b/>
          <w:color w:val="0000FF"/>
          <w:lang w:val="nl-NL"/>
        </w:rPr>
      </w:pPr>
    </w:p>
    <w:sectPr w:rsidR="00616098" w:rsidSect="00A00768">
      <w:headerReference w:type="default" r:id="rId19"/>
      <w:footerReference w:type="default" r:id="rId20"/>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BEC490" w14:textId="77777777" w:rsidR="007D0FE1" w:rsidRDefault="007D0FE1" w:rsidP="00226FD4">
      <w:r>
        <w:separator/>
      </w:r>
    </w:p>
  </w:endnote>
  <w:endnote w:type="continuationSeparator" w:id="0">
    <w:p w14:paraId="794D84DF" w14:textId="77777777" w:rsidR="007D0FE1" w:rsidRDefault="007D0FE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A031FC" w14:textId="23BD59DC" w:rsidR="00417A77" w:rsidRDefault="00417A77">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7D0FE1">
      <w:rPr>
        <w:caps/>
        <w:noProof/>
        <w:color w:val="4472C4" w:themeColor="accent1"/>
      </w:rPr>
      <w:t>1</w:t>
    </w:r>
    <w:r>
      <w:rPr>
        <w:caps/>
        <w:noProof/>
        <w:color w:val="4472C4" w:themeColor="accent1"/>
      </w:rPr>
      <w:fldChar w:fldCharType="end"/>
    </w:r>
  </w:p>
  <w:p w14:paraId="4B5948D8" w14:textId="2B7A85B2" w:rsidR="00C4181A" w:rsidRPr="00C4181A" w:rsidRDefault="00C4181A" w:rsidP="00C4181A">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5403A0" w14:textId="77777777" w:rsidR="007D0FE1" w:rsidRDefault="007D0FE1" w:rsidP="00226FD4">
      <w:r>
        <w:separator/>
      </w:r>
    </w:p>
  </w:footnote>
  <w:footnote w:type="continuationSeparator" w:id="0">
    <w:p w14:paraId="5A4DB228" w14:textId="77777777" w:rsidR="007D0FE1" w:rsidRDefault="007D0FE1"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0497D" w14:textId="257C3191" w:rsidR="00C4181A" w:rsidRPr="00C4181A" w:rsidRDefault="00417A77" w:rsidP="00C4181A">
    <w:pPr>
      <w:widowControl w:val="0"/>
      <w:tabs>
        <w:tab w:val="center" w:pos="4513"/>
        <w:tab w:val="right" w:pos="9026"/>
      </w:tabs>
      <w:autoSpaceDE w:val="0"/>
      <w:autoSpaceDN w:val="0"/>
      <w:jc w:val="center"/>
      <w:rPr>
        <w:sz w:val="22"/>
        <w:szCs w:val="22"/>
        <w:lang w:val="vi"/>
      </w:rPr>
    </w:pPr>
    <w:r w:rsidRPr="00417A77">
      <w:rPr>
        <w:noProof/>
        <w:sz w:val="22"/>
        <w:szCs w:val="22"/>
        <w:lang w:val="vi"/>
      </w:rPr>
      <mc:AlternateContent>
        <mc:Choice Requires="wps">
          <w:drawing>
            <wp:anchor distT="0" distB="0" distL="114300" distR="114300" simplePos="0" relativeHeight="251660288" behindDoc="0" locked="0" layoutInCell="0" allowOverlap="1" wp14:anchorId="288643EB" wp14:editId="41E869B5">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CD2CC" w14:textId="6E37357A" w:rsidR="00417A77" w:rsidRDefault="00417A77">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88643EB"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62CD2CC" w14:textId="6E37357A" w:rsidR="00417A77" w:rsidRDefault="00417A77">
                    <w:r>
                      <w:t>Trangtailieu.com – Thư viện online dành cho mọi lứa tuổi</w:t>
                    </w:r>
                  </w:p>
                </w:txbxContent>
              </v:textbox>
              <w10:wrap anchorx="margin" anchory="margin"/>
            </v:shape>
          </w:pict>
        </mc:Fallback>
      </mc:AlternateContent>
    </w:r>
    <w:r w:rsidRPr="00417A77">
      <w:rPr>
        <w:noProof/>
        <w:sz w:val="22"/>
        <w:szCs w:val="22"/>
        <w:lang w:val="vi"/>
      </w:rPr>
      <mc:AlternateContent>
        <mc:Choice Requires="wps">
          <w:drawing>
            <wp:anchor distT="0" distB="0" distL="114300" distR="114300" simplePos="0" relativeHeight="251659264" behindDoc="0" locked="0" layoutInCell="0" allowOverlap="1" wp14:anchorId="0C2C2EB5" wp14:editId="16088317">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3404B95" w14:textId="7045CC6B" w:rsidR="00417A77" w:rsidRDefault="00417A77">
                          <w:pPr>
                            <w:jc w:val="right"/>
                            <w:rPr>
                              <w:color w:val="FFFFFF" w:themeColor="background1"/>
                            </w:rPr>
                          </w:pPr>
                          <w:r>
                            <w:fldChar w:fldCharType="begin"/>
                          </w:r>
                          <w:r>
                            <w:instrText xml:space="preserve"> PAGE   \* MERGEFORMAT </w:instrText>
                          </w:r>
                          <w:r>
                            <w:fldChar w:fldCharType="separate"/>
                          </w:r>
                          <w:r w:rsidR="007D0FE1" w:rsidRPr="007D0FE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C2C2EB5"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3404B95" w14:textId="7045CC6B" w:rsidR="00417A77" w:rsidRDefault="00417A77">
                    <w:pPr>
                      <w:jc w:val="right"/>
                      <w:rPr>
                        <w:color w:val="FFFFFF" w:themeColor="background1"/>
                      </w:rPr>
                    </w:pPr>
                    <w:r>
                      <w:fldChar w:fldCharType="begin"/>
                    </w:r>
                    <w:r>
                      <w:instrText xml:space="preserve"> PAGE   \* MERGEFORMAT </w:instrText>
                    </w:r>
                    <w:r>
                      <w:fldChar w:fldCharType="separate"/>
                    </w:r>
                    <w:r w:rsidR="007D0FE1" w:rsidRPr="007D0FE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13A30EC5"/>
    <w:multiLevelType w:val="hybridMultilevel"/>
    <w:tmpl w:val="B9E061B0"/>
    <w:lvl w:ilvl="0" w:tplc="FD683E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6C33539"/>
    <w:multiLevelType w:val="hybridMultilevel"/>
    <w:tmpl w:val="461C2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3"/>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77F9"/>
    <w:rsid w:val="00037386"/>
    <w:rsid w:val="0007610E"/>
    <w:rsid w:val="00081B17"/>
    <w:rsid w:val="00086C3A"/>
    <w:rsid w:val="00087178"/>
    <w:rsid w:val="000A3E52"/>
    <w:rsid w:val="000C3498"/>
    <w:rsid w:val="000D3027"/>
    <w:rsid w:val="000F57FA"/>
    <w:rsid w:val="0014386E"/>
    <w:rsid w:val="00166103"/>
    <w:rsid w:val="001A2958"/>
    <w:rsid w:val="001C19D1"/>
    <w:rsid w:val="001E0F61"/>
    <w:rsid w:val="001E6F32"/>
    <w:rsid w:val="001F3CED"/>
    <w:rsid w:val="001F5BE0"/>
    <w:rsid w:val="002010C1"/>
    <w:rsid w:val="00204D75"/>
    <w:rsid w:val="002126EA"/>
    <w:rsid w:val="002131AA"/>
    <w:rsid w:val="00214718"/>
    <w:rsid w:val="0022197A"/>
    <w:rsid w:val="00225A91"/>
    <w:rsid w:val="00226FD4"/>
    <w:rsid w:val="0023034C"/>
    <w:rsid w:val="00232CD3"/>
    <w:rsid w:val="00237C27"/>
    <w:rsid w:val="002407BF"/>
    <w:rsid w:val="002417CC"/>
    <w:rsid w:val="002446F8"/>
    <w:rsid w:val="00253F31"/>
    <w:rsid w:val="002634F8"/>
    <w:rsid w:val="00264A1A"/>
    <w:rsid w:val="00270EBC"/>
    <w:rsid w:val="00282372"/>
    <w:rsid w:val="002937E9"/>
    <w:rsid w:val="002940DF"/>
    <w:rsid w:val="002B3507"/>
    <w:rsid w:val="002B7F95"/>
    <w:rsid w:val="002D3752"/>
    <w:rsid w:val="002D72E0"/>
    <w:rsid w:val="00302CD9"/>
    <w:rsid w:val="00307821"/>
    <w:rsid w:val="003215E1"/>
    <w:rsid w:val="0032755A"/>
    <w:rsid w:val="00370B80"/>
    <w:rsid w:val="00371D67"/>
    <w:rsid w:val="00373D52"/>
    <w:rsid w:val="0037762D"/>
    <w:rsid w:val="003778B9"/>
    <w:rsid w:val="00386DF4"/>
    <w:rsid w:val="00390D96"/>
    <w:rsid w:val="00394A27"/>
    <w:rsid w:val="003B2EC8"/>
    <w:rsid w:val="003C3A59"/>
    <w:rsid w:val="003D5A24"/>
    <w:rsid w:val="003F5AF2"/>
    <w:rsid w:val="00417A77"/>
    <w:rsid w:val="004426A6"/>
    <w:rsid w:val="0045074F"/>
    <w:rsid w:val="004701BB"/>
    <w:rsid w:val="00476F82"/>
    <w:rsid w:val="00497625"/>
    <w:rsid w:val="004B39EE"/>
    <w:rsid w:val="004D123B"/>
    <w:rsid w:val="004D337E"/>
    <w:rsid w:val="004E6A05"/>
    <w:rsid w:val="004E77FB"/>
    <w:rsid w:val="00503D1D"/>
    <w:rsid w:val="005056A9"/>
    <w:rsid w:val="005074DC"/>
    <w:rsid w:val="00510CEE"/>
    <w:rsid w:val="005217A5"/>
    <w:rsid w:val="00542FE0"/>
    <w:rsid w:val="00546ACD"/>
    <w:rsid w:val="00550438"/>
    <w:rsid w:val="00564141"/>
    <w:rsid w:val="00582E34"/>
    <w:rsid w:val="00584B4E"/>
    <w:rsid w:val="005A658C"/>
    <w:rsid w:val="005B3539"/>
    <w:rsid w:val="005C1D5A"/>
    <w:rsid w:val="005D3B90"/>
    <w:rsid w:val="00607EBB"/>
    <w:rsid w:val="00612043"/>
    <w:rsid w:val="00616098"/>
    <w:rsid w:val="00626111"/>
    <w:rsid w:val="00630255"/>
    <w:rsid w:val="00654C4A"/>
    <w:rsid w:val="00657477"/>
    <w:rsid w:val="00663395"/>
    <w:rsid w:val="006745E3"/>
    <w:rsid w:val="006A0A53"/>
    <w:rsid w:val="006B237F"/>
    <w:rsid w:val="006C0E1D"/>
    <w:rsid w:val="006F74F5"/>
    <w:rsid w:val="0071124D"/>
    <w:rsid w:val="007157C2"/>
    <w:rsid w:val="00730EE0"/>
    <w:rsid w:val="007431C4"/>
    <w:rsid w:val="00777165"/>
    <w:rsid w:val="007A7483"/>
    <w:rsid w:val="007B0C13"/>
    <w:rsid w:val="007D0FE1"/>
    <w:rsid w:val="007D39E3"/>
    <w:rsid w:val="007E313F"/>
    <w:rsid w:val="007E69B8"/>
    <w:rsid w:val="007F2D1D"/>
    <w:rsid w:val="00800D7F"/>
    <w:rsid w:val="00812579"/>
    <w:rsid w:val="00817217"/>
    <w:rsid w:val="008315FE"/>
    <w:rsid w:val="00832DEF"/>
    <w:rsid w:val="00840CAB"/>
    <w:rsid w:val="00855FA5"/>
    <w:rsid w:val="008715B2"/>
    <w:rsid w:val="00873D0D"/>
    <w:rsid w:val="0088016B"/>
    <w:rsid w:val="0088079E"/>
    <w:rsid w:val="00892881"/>
    <w:rsid w:val="008A115D"/>
    <w:rsid w:val="008A1F25"/>
    <w:rsid w:val="008B6A57"/>
    <w:rsid w:val="008C38AD"/>
    <w:rsid w:val="008E4CAA"/>
    <w:rsid w:val="008F409D"/>
    <w:rsid w:val="00904D5F"/>
    <w:rsid w:val="00905ABF"/>
    <w:rsid w:val="0092168C"/>
    <w:rsid w:val="009359CE"/>
    <w:rsid w:val="00941846"/>
    <w:rsid w:val="00950FC4"/>
    <w:rsid w:val="00967B84"/>
    <w:rsid w:val="00972E65"/>
    <w:rsid w:val="00975946"/>
    <w:rsid w:val="009926E3"/>
    <w:rsid w:val="009A5926"/>
    <w:rsid w:val="009B6B19"/>
    <w:rsid w:val="009C6AD0"/>
    <w:rsid w:val="009E7663"/>
    <w:rsid w:val="00A00768"/>
    <w:rsid w:val="00A14B9B"/>
    <w:rsid w:val="00A212C0"/>
    <w:rsid w:val="00A258E1"/>
    <w:rsid w:val="00A362DD"/>
    <w:rsid w:val="00A53542"/>
    <w:rsid w:val="00A61CF4"/>
    <w:rsid w:val="00A6574E"/>
    <w:rsid w:val="00A66E62"/>
    <w:rsid w:val="00A8281C"/>
    <w:rsid w:val="00A90941"/>
    <w:rsid w:val="00AA027E"/>
    <w:rsid w:val="00AA5B39"/>
    <w:rsid w:val="00AC2821"/>
    <w:rsid w:val="00AC586C"/>
    <w:rsid w:val="00AD4354"/>
    <w:rsid w:val="00AE33B1"/>
    <w:rsid w:val="00AE6181"/>
    <w:rsid w:val="00AE6BB9"/>
    <w:rsid w:val="00B0488F"/>
    <w:rsid w:val="00B065DA"/>
    <w:rsid w:val="00B130B6"/>
    <w:rsid w:val="00B25D8D"/>
    <w:rsid w:val="00B33E16"/>
    <w:rsid w:val="00B45292"/>
    <w:rsid w:val="00B46337"/>
    <w:rsid w:val="00B54C59"/>
    <w:rsid w:val="00B5560E"/>
    <w:rsid w:val="00B60DA0"/>
    <w:rsid w:val="00B62E14"/>
    <w:rsid w:val="00B6570F"/>
    <w:rsid w:val="00B82EB8"/>
    <w:rsid w:val="00B84EAC"/>
    <w:rsid w:val="00B91595"/>
    <w:rsid w:val="00B94B65"/>
    <w:rsid w:val="00BA3A7B"/>
    <w:rsid w:val="00BC0A1D"/>
    <w:rsid w:val="00BD7F6B"/>
    <w:rsid w:val="00BF5FBE"/>
    <w:rsid w:val="00C03777"/>
    <w:rsid w:val="00C05BCC"/>
    <w:rsid w:val="00C144AE"/>
    <w:rsid w:val="00C20017"/>
    <w:rsid w:val="00C2095A"/>
    <w:rsid w:val="00C4181A"/>
    <w:rsid w:val="00C42246"/>
    <w:rsid w:val="00C50230"/>
    <w:rsid w:val="00C51FC9"/>
    <w:rsid w:val="00C600D5"/>
    <w:rsid w:val="00C63666"/>
    <w:rsid w:val="00C65BD8"/>
    <w:rsid w:val="00C745AE"/>
    <w:rsid w:val="00C74C80"/>
    <w:rsid w:val="00C862F7"/>
    <w:rsid w:val="00C8729D"/>
    <w:rsid w:val="00C91F6D"/>
    <w:rsid w:val="00CA1927"/>
    <w:rsid w:val="00CB5979"/>
    <w:rsid w:val="00CD553D"/>
    <w:rsid w:val="00D00E88"/>
    <w:rsid w:val="00D3676C"/>
    <w:rsid w:val="00D36FBB"/>
    <w:rsid w:val="00D43166"/>
    <w:rsid w:val="00D44195"/>
    <w:rsid w:val="00D533C6"/>
    <w:rsid w:val="00D634E0"/>
    <w:rsid w:val="00D84210"/>
    <w:rsid w:val="00D8435E"/>
    <w:rsid w:val="00D915D6"/>
    <w:rsid w:val="00DA6255"/>
    <w:rsid w:val="00DC22FC"/>
    <w:rsid w:val="00DC35CA"/>
    <w:rsid w:val="00DC4DB5"/>
    <w:rsid w:val="00DC6ACB"/>
    <w:rsid w:val="00DD2609"/>
    <w:rsid w:val="00E35E04"/>
    <w:rsid w:val="00E60774"/>
    <w:rsid w:val="00E761F5"/>
    <w:rsid w:val="00E840EF"/>
    <w:rsid w:val="00EA7DFF"/>
    <w:rsid w:val="00EB3649"/>
    <w:rsid w:val="00EC5AC2"/>
    <w:rsid w:val="00ED1B66"/>
    <w:rsid w:val="00ED538B"/>
    <w:rsid w:val="00EF29FC"/>
    <w:rsid w:val="00F0118B"/>
    <w:rsid w:val="00F0692B"/>
    <w:rsid w:val="00F16013"/>
    <w:rsid w:val="00F16731"/>
    <w:rsid w:val="00F26791"/>
    <w:rsid w:val="00F3224E"/>
    <w:rsid w:val="00F44927"/>
    <w:rsid w:val="00F52224"/>
    <w:rsid w:val="00F74EB4"/>
    <w:rsid w:val="00FC3021"/>
    <w:rsid w:val="00FC504D"/>
    <w:rsid w:val="00FD7531"/>
    <w:rsid w:val="00FE55FD"/>
    <w:rsid w:val="00FF3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39"/>
    <w:rsid w:val="003B2EC8"/>
    <w:rPr>
      <w:rFonts w:eastAsiaTheme="minorHAnsi" w:cstheme="minorBid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4181A"/>
    <w:rPr>
      <w:rFonts w:ascii="Tahoma" w:hAnsi="Tahoma" w:cs="Tahoma"/>
      <w:sz w:val="16"/>
      <w:szCs w:val="16"/>
    </w:rPr>
  </w:style>
  <w:style w:type="character" w:customStyle="1" w:styleId="BalloonTextChar">
    <w:name w:val="Balloon Text Char"/>
    <w:basedOn w:val="DefaultParagraphFont"/>
    <w:link w:val="BalloonText"/>
    <w:uiPriority w:val="99"/>
    <w:semiHidden/>
    <w:rsid w:val="00C4181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50</Words>
  <Characters>256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23:00Z</dcterms:created>
  <dcterms:modified xsi:type="dcterms:W3CDTF">2023-06-27T06:46:00Z</dcterms:modified>
</cp:coreProperties>
</file>